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ED53A2" w14:textId="77777777" w:rsidR="006F19DE" w:rsidRPr="006F19DE" w:rsidRDefault="006F19DE" w:rsidP="006F19D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F19DE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6F19DE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6F19DE">
        <w:rPr>
          <w:rFonts w:ascii="Times New Roman" w:hAnsi="Times New Roman" w:cs="Times New Roman"/>
          <w:b/>
          <w:sz w:val="24"/>
          <w:szCs w:val="24"/>
        </w:rPr>
        <w:t>2</w:t>
      </w:r>
    </w:p>
    <w:p w14:paraId="37AE703A" w14:textId="1B4B1663" w:rsidR="006F19DE" w:rsidRDefault="006F19DE" w:rsidP="006F19D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719"/>
      </w:tblGrid>
      <w:tr w:rsidR="006F19DE" w:rsidRPr="006F19DE" w14:paraId="35754AB2" w14:textId="77777777" w:rsidTr="00C747B2">
        <w:tc>
          <w:tcPr>
            <w:tcW w:w="8719" w:type="dxa"/>
          </w:tcPr>
          <w:p w14:paraId="3A143D02" w14:textId="65C0D010" w:rsidR="006F19DE" w:rsidRPr="006F19DE" w:rsidRDefault="006F19DE" w:rsidP="00C747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6F19DE">
              <w:rPr>
                <w:rFonts w:ascii="Times New Roman" w:hAnsi="Times New Roman" w:cs="Times New Roman"/>
                <w:sz w:val="24"/>
                <w:szCs w:val="24"/>
              </w:rPr>
              <w:t>Распределение Гиббса для классической системы с постоянным числом частиц.</w:t>
            </w:r>
          </w:p>
        </w:tc>
      </w:tr>
    </w:tbl>
    <w:p w14:paraId="6FBF67C0" w14:textId="77777777" w:rsidR="006F19DE" w:rsidRPr="006F19DE" w:rsidRDefault="006F19DE" w:rsidP="006F19DE">
      <w:pPr>
        <w:jc w:val="both"/>
        <w:rPr>
          <w:rFonts w:ascii="Times New Roman" w:hAnsi="Times New Roman" w:cs="Times New Roman"/>
          <w:sz w:val="24"/>
          <w:szCs w:val="24"/>
        </w:rPr>
      </w:pPr>
      <w:r w:rsidRPr="006F19DE">
        <w:rPr>
          <w:rFonts w:ascii="Times New Roman" w:hAnsi="Times New Roman" w:cs="Times New Roman"/>
          <w:sz w:val="24"/>
          <w:szCs w:val="24"/>
        </w:rPr>
        <w:t>2. Распределение Гиббса для квантовой системы с переменным числом частиц.</w:t>
      </w:r>
    </w:p>
    <w:p w14:paraId="1CFC2FD5" w14:textId="77777777" w:rsidR="006F19DE" w:rsidRPr="006F19DE" w:rsidRDefault="006F19DE" w:rsidP="006F19DE">
      <w:pPr>
        <w:jc w:val="both"/>
        <w:rPr>
          <w:rFonts w:ascii="Times New Roman" w:hAnsi="Times New Roman" w:cs="Times New Roman"/>
          <w:sz w:val="24"/>
          <w:szCs w:val="24"/>
        </w:rPr>
      </w:pPr>
      <w:r w:rsidRPr="006F19DE">
        <w:rPr>
          <w:rFonts w:ascii="Times New Roman" w:hAnsi="Times New Roman" w:cs="Times New Roman"/>
          <w:sz w:val="24"/>
          <w:szCs w:val="24"/>
        </w:rPr>
        <w:t xml:space="preserve">3. Используя распределение Максвелла, получить выражение для средней скорости частицы идеального газа в объеме </w:t>
      </w:r>
      <w:r w:rsidRPr="006F19DE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6F19DE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6F19D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19DE">
        <w:rPr>
          <w:rFonts w:ascii="Times New Roman" w:hAnsi="Times New Roman" w:cs="Times New Roman"/>
          <w:sz w:val="24"/>
          <w:szCs w:val="24"/>
        </w:rPr>
        <w:t>.</w:t>
      </w:r>
    </w:p>
    <w:p w14:paraId="11C3B441" w14:textId="77777777" w:rsidR="006F19DE" w:rsidRPr="006F19DE" w:rsidRDefault="006F19DE" w:rsidP="006F19DE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F19D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4. Получить выражение для давления вырожденного  ультрарелятивисткого идеального ферми-газа. Зависимость кинетической энергии частицы от ее импульса </w:t>
      </w:r>
      <w:r w:rsidRPr="006F19DE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16F97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5" o:title=""/>
          </v:shape>
          <o:OLEObject Type="Embed" ProgID="Equation.DSMT4" ShapeID="_x0000_i1025" DrawAspect="Content" ObjectID="_1654284338" r:id="rId6"/>
        </w:object>
      </w:r>
      <w:r w:rsidRPr="006F19D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6F19DE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7B237236">
          <v:shape id="_x0000_i1026" type="#_x0000_t75" style="width:51.85pt;height:20.15pt" o:ole="">
            <v:imagedata r:id="rId7" o:title=""/>
          </v:shape>
          <o:OLEObject Type="Embed" ProgID="Equation.DSMT4" ShapeID="_x0000_i1026" DrawAspect="Content" ObjectID="_1654284339" r:id="rId8"/>
        </w:object>
      </w:r>
      <w:r w:rsidRPr="006F19D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6F19DE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19E18D10">
          <v:shape id="_x0000_i1027" type="#_x0000_t75" style="width:13.25pt;height:17.85pt" o:ole="">
            <v:imagedata r:id="rId9" o:title=""/>
          </v:shape>
          <o:OLEObject Type="Embed" ProgID="Equation.DSMT4" ShapeID="_x0000_i1027" DrawAspect="Content" ObjectID="_1654284340" r:id="rId10"/>
        </w:object>
      </w:r>
      <w:r w:rsidRPr="006F19DE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4FC1D54" w14:textId="77777777" w:rsidR="006F19DE" w:rsidRPr="006F19DE" w:rsidRDefault="006F19DE" w:rsidP="006F19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6FDD35D" w14:textId="77777777" w:rsidR="006F19DE" w:rsidRPr="006F19DE" w:rsidRDefault="006F19DE" w:rsidP="006F19D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6F19DE" w:rsidRPr="006F19DE" w14:paraId="1DEE20B0" w14:textId="77777777" w:rsidTr="00C747B2">
        <w:tc>
          <w:tcPr>
            <w:tcW w:w="4785" w:type="dxa"/>
          </w:tcPr>
          <w:p w14:paraId="62A28B4C" w14:textId="77777777" w:rsidR="006F19DE" w:rsidRPr="006F19DE" w:rsidRDefault="006F19DE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F19DE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10C6CDC3" w14:textId="0A634592" w:rsidR="006F19DE" w:rsidRPr="006F19DE" w:rsidRDefault="006F19DE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6F19DE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96451C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6F19DE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35D05B93" w14:textId="77777777" w:rsidR="006F19DE" w:rsidRPr="006F19DE" w:rsidRDefault="006F19DE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1555F6EA" w14:textId="77777777" w:rsidR="006F19DE" w:rsidRPr="006F19DE" w:rsidRDefault="006F19DE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6F19DE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966FED" w:rsidRDefault="001C1C08">
      <w:pPr>
        <w:rPr>
          <w:rFonts w:ascii="Times New Roman" w:hAnsi="Times New Roman" w:cs="Times New Roman"/>
          <w:sz w:val="24"/>
          <w:szCs w:val="24"/>
        </w:rPr>
      </w:pPr>
    </w:p>
    <w:sectPr w:rsidR="001C1C08" w:rsidRPr="00966F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1C1C08"/>
    <w:rsid w:val="002B4E54"/>
    <w:rsid w:val="006F19DE"/>
    <w:rsid w:val="0096451C"/>
    <w:rsid w:val="00966FED"/>
    <w:rsid w:val="00D51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69B68F-6BF6-4A1D-99B4-54D572CC2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</Words>
  <Characters>610</Characters>
  <Application>Microsoft Office Word</Application>
  <DocSecurity>0</DocSecurity>
  <Lines>5</Lines>
  <Paragraphs>1</Paragraphs>
  <ScaleCrop>false</ScaleCrop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19:00Z</dcterms:created>
  <dcterms:modified xsi:type="dcterms:W3CDTF">2020-06-21T19:39:00Z</dcterms:modified>
</cp:coreProperties>
</file>